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E7285F3" w14:textId="7F930BCD" w:rsidR="004711CD" w:rsidRDefault="005359B4">
      <w:r w:rsidRPr="005359B4">
        <w:rPr>
          <w:position w:val="-68"/>
        </w:rPr>
        <w:object w:dxaOrig="8900" w:dyaOrig="11740" w14:anchorId="06BB57E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4pt;height:588pt" o:ole="">
            <v:imagedata r:id="rId4" o:title=""/>
          </v:shape>
          <o:OLEObject Type="Embed" ProgID="Equation.DSMT4" ShapeID="_x0000_i1025" DrawAspect="Content" ObjectID="_1757406257" r:id="rId5"/>
        </w:object>
      </w:r>
      <w:r w:rsidR="00205BE5" w:rsidRPr="00F846EF">
        <w:rPr>
          <w:position w:val="-124"/>
        </w:rPr>
        <w:object w:dxaOrig="6820" w:dyaOrig="16620" w14:anchorId="22475B51">
          <v:shape id="_x0000_i1026" type="#_x0000_t75" style="width:318pt;height:774pt" o:ole="">
            <v:imagedata r:id="rId6" o:title=""/>
          </v:shape>
          <o:OLEObject Type="Embed" ProgID="Equation.DSMT4" ShapeID="_x0000_i1026" DrawAspect="Content" ObjectID="_1757406258" r:id="rId7"/>
        </w:object>
      </w:r>
    </w:p>
    <w:p w14:paraId="08ED3E40" w14:textId="0A061754" w:rsidR="00BB7249" w:rsidRDefault="001F5B78">
      <w:r w:rsidRPr="009277F8">
        <w:rPr>
          <w:position w:val="-204"/>
        </w:rPr>
        <w:object w:dxaOrig="4660" w:dyaOrig="14140" w14:anchorId="23848364">
          <v:shape id="_x0000_i1027" type="#_x0000_t75" style="width:234pt;height:708pt" o:ole="">
            <v:imagedata r:id="rId8" o:title=""/>
          </v:shape>
          <o:OLEObject Type="Embed" ProgID="Equation.DSMT4" ShapeID="_x0000_i1027" DrawAspect="Content" ObjectID="_1757406259" r:id="rId9"/>
        </w:object>
      </w:r>
    </w:p>
    <w:p w14:paraId="2BD086AD" w14:textId="0AD0CE65" w:rsidR="00BB7249" w:rsidRDefault="00377F08">
      <w:r w:rsidRPr="00907E13">
        <w:rPr>
          <w:position w:val="-196"/>
        </w:rPr>
        <w:object w:dxaOrig="8080" w:dyaOrig="14280" w14:anchorId="79CB6180">
          <v:shape id="_x0000_i1028" type="#_x0000_t75" style="width:372pt;height:660pt" o:ole="">
            <v:imagedata r:id="rId10" o:title=""/>
          </v:shape>
          <o:OLEObject Type="Embed" ProgID="Equation.DSMT4" ShapeID="_x0000_i1028" DrawAspect="Content" ObjectID="_1757406260" r:id="rId11"/>
        </w:object>
      </w:r>
      <w:r w:rsidR="00907E13" w:rsidRPr="004960E2">
        <w:rPr>
          <w:position w:val="-106"/>
        </w:rPr>
        <w:object w:dxaOrig="6560" w:dyaOrig="2240" w14:anchorId="337E5B36">
          <v:shape id="_x0000_i1029" type="#_x0000_t75" style="width:330pt;height:114pt" o:ole="">
            <v:imagedata r:id="rId12" o:title=""/>
          </v:shape>
          <o:OLEObject Type="Embed" ProgID="Equation.DSMT4" ShapeID="_x0000_i1029" DrawAspect="Content" ObjectID="_1757406261" r:id="rId13"/>
        </w:object>
      </w:r>
    </w:p>
    <w:p w14:paraId="6D71EEF5" w14:textId="5A883EEB" w:rsidR="00907E13" w:rsidRDefault="00F670A9">
      <w:r w:rsidRPr="00F670A9">
        <w:rPr>
          <w:position w:val="-154"/>
        </w:rPr>
        <w:object w:dxaOrig="8680" w:dyaOrig="7699" w14:anchorId="5602A1D9">
          <v:shape id="_x0000_i1030" type="#_x0000_t75" style="width:6in;height:384pt" o:ole="">
            <v:imagedata r:id="rId14" o:title=""/>
          </v:shape>
          <o:OLEObject Type="Embed" ProgID="Equation.DSMT4" ShapeID="_x0000_i1030" DrawAspect="Content" ObjectID="_1757406262" r:id="rId15"/>
        </w:object>
      </w:r>
    </w:p>
    <w:p w14:paraId="0A2BEBAA" w14:textId="6F1B7C22" w:rsidR="00F670A9" w:rsidRDefault="00541C2E">
      <w:r w:rsidRPr="00541C2E">
        <w:rPr>
          <w:position w:val="-120"/>
        </w:rPr>
        <w:object w:dxaOrig="9540" w:dyaOrig="12780" w14:anchorId="56CDC2D0">
          <v:shape id="_x0000_i1031" type="#_x0000_t75" style="width:480pt;height:642pt" o:ole="">
            <v:imagedata r:id="rId16" o:title=""/>
          </v:shape>
          <o:OLEObject Type="Embed" ProgID="Equation.DSMT4" ShapeID="_x0000_i1031" DrawAspect="Content" ObjectID="_1757406263" r:id="rId17"/>
        </w:object>
      </w:r>
    </w:p>
    <w:p w14:paraId="157DD7C8" w14:textId="15A4A074" w:rsidR="00DA1E6B" w:rsidRDefault="00A016C5">
      <w:r w:rsidRPr="008D3DCF">
        <w:rPr>
          <w:position w:val="-128"/>
        </w:rPr>
        <w:object w:dxaOrig="9320" w:dyaOrig="13380" w14:anchorId="006BD61F">
          <v:shape id="_x0000_i1032" type="#_x0000_t75" style="width:468pt;height:672pt" o:ole="">
            <v:imagedata r:id="rId18" o:title=""/>
          </v:shape>
          <o:OLEObject Type="Embed" ProgID="Equation.DSMT4" ShapeID="_x0000_i1032" DrawAspect="Content" ObjectID="_1757406264" r:id="rId19"/>
        </w:object>
      </w:r>
    </w:p>
    <w:p w14:paraId="46B426E8" w14:textId="0B5A7519" w:rsidR="008D3DCF" w:rsidRDefault="004B6E0A">
      <w:r w:rsidRPr="004B6E0A">
        <w:rPr>
          <w:position w:val="-248"/>
        </w:rPr>
        <w:object w:dxaOrig="7580" w:dyaOrig="10219" w14:anchorId="474BB0FA">
          <v:shape id="_x0000_i1033" type="#_x0000_t75" style="width:378pt;height:510pt" o:ole="">
            <v:imagedata r:id="rId20" o:title=""/>
          </v:shape>
          <o:OLEObject Type="Embed" ProgID="Equation.DSMT4" ShapeID="_x0000_i1033" DrawAspect="Content" ObjectID="_1757406265" r:id="rId21"/>
        </w:object>
      </w:r>
    </w:p>
    <w:p w14:paraId="5D26D55D" w14:textId="76614F48" w:rsidR="004B6E0A" w:rsidRDefault="004B6E0A">
      <w:r w:rsidRPr="004B6E0A">
        <w:rPr>
          <w:position w:val="-174"/>
        </w:rPr>
        <w:object w:dxaOrig="9060" w:dyaOrig="13860" w14:anchorId="2EC0FA8D">
          <v:shape id="_x0000_i1034" type="#_x0000_t75" style="width:456pt;height:696pt" o:ole="">
            <v:imagedata r:id="rId22" o:title=""/>
          </v:shape>
          <o:OLEObject Type="Embed" ProgID="Equation.DSMT4" ShapeID="_x0000_i1034" DrawAspect="Content" ObjectID="_1757406266" r:id="rId23"/>
        </w:object>
      </w:r>
    </w:p>
    <w:p w14:paraId="43CC2521" w14:textId="69CAB5BB" w:rsidR="001F2EA9" w:rsidRDefault="0075000E">
      <w:r w:rsidRPr="002B1973">
        <w:rPr>
          <w:position w:val="-134"/>
        </w:rPr>
        <w:object w:dxaOrig="9440" w:dyaOrig="12960" w14:anchorId="3FCA58D0">
          <v:shape id="_x0000_i1064" type="#_x0000_t75" style="width:474pt;height:9in" o:ole="">
            <v:imagedata r:id="rId24" o:title=""/>
          </v:shape>
          <o:OLEObject Type="Embed" ProgID="Equation.DSMT4" ShapeID="_x0000_i1064" DrawAspect="Content" ObjectID="_1757406267" r:id="rId25"/>
        </w:object>
      </w:r>
    </w:p>
    <w:p w14:paraId="03E9979D" w14:textId="0AAA8D04" w:rsidR="002B1973" w:rsidRDefault="00B428F9">
      <w:r w:rsidRPr="00B428F9">
        <w:rPr>
          <w:position w:val="-146"/>
        </w:rPr>
        <w:object w:dxaOrig="9100" w:dyaOrig="12879" w14:anchorId="26075B61">
          <v:shape id="_x0000_i1056" type="#_x0000_t75" style="width:456pt;height:642pt" o:ole="">
            <v:imagedata r:id="rId26" o:title=""/>
          </v:shape>
          <o:OLEObject Type="Embed" ProgID="Equation.DSMT4" ShapeID="_x0000_i1056" DrawAspect="Content" ObjectID="_1757406268" r:id="rId27"/>
        </w:object>
      </w:r>
    </w:p>
    <w:p w14:paraId="64C4D357" w14:textId="6AD3CB30" w:rsidR="00B428F9" w:rsidRDefault="00861751">
      <w:r w:rsidRPr="00861751">
        <w:rPr>
          <w:position w:val="-90"/>
        </w:rPr>
        <w:object w:dxaOrig="8520" w:dyaOrig="7060" w14:anchorId="1F1A7350">
          <v:shape id="_x0000_i1062" type="#_x0000_t75" style="width:426pt;height:354pt" o:ole="">
            <v:imagedata r:id="rId28" o:title=""/>
          </v:shape>
          <o:OLEObject Type="Embed" ProgID="Equation.DSMT4" ShapeID="_x0000_i1062" DrawAspect="Content" ObjectID="_1757406269" r:id="rId29"/>
        </w:object>
      </w:r>
    </w:p>
    <w:sectPr w:rsidR="00B428F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79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81AF3"/>
    <w:rsid w:val="000207E7"/>
    <w:rsid w:val="0004334A"/>
    <w:rsid w:val="000845BF"/>
    <w:rsid w:val="000A64FA"/>
    <w:rsid w:val="0016530E"/>
    <w:rsid w:val="0019586B"/>
    <w:rsid w:val="001F2EA9"/>
    <w:rsid w:val="001F5B78"/>
    <w:rsid w:val="00205BE5"/>
    <w:rsid w:val="0023277B"/>
    <w:rsid w:val="002B1973"/>
    <w:rsid w:val="0032303A"/>
    <w:rsid w:val="0037724C"/>
    <w:rsid w:val="00377F08"/>
    <w:rsid w:val="004711CD"/>
    <w:rsid w:val="004B6E0A"/>
    <w:rsid w:val="00525B93"/>
    <w:rsid w:val="005359B4"/>
    <w:rsid w:val="00541C2E"/>
    <w:rsid w:val="00543652"/>
    <w:rsid w:val="005D4136"/>
    <w:rsid w:val="0075000E"/>
    <w:rsid w:val="007F20E8"/>
    <w:rsid w:val="00861751"/>
    <w:rsid w:val="00881AF3"/>
    <w:rsid w:val="008D1FE9"/>
    <w:rsid w:val="008D3DCF"/>
    <w:rsid w:val="008F1289"/>
    <w:rsid w:val="00907E13"/>
    <w:rsid w:val="009277F8"/>
    <w:rsid w:val="00941DD1"/>
    <w:rsid w:val="009B31C2"/>
    <w:rsid w:val="009E17C2"/>
    <w:rsid w:val="00A016C5"/>
    <w:rsid w:val="00A06872"/>
    <w:rsid w:val="00A765DB"/>
    <w:rsid w:val="00AB295E"/>
    <w:rsid w:val="00B428F9"/>
    <w:rsid w:val="00B57056"/>
    <w:rsid w:val="00B751AC"/>
    <w:rsid w:val="00BB7249"/>
    <w:rsid w:val="00CC3164"/>
    <w:rsid w:val="00CD08C9"/>
    <w:rsid w:val="00CE20BE"/>
    <w:rsid w:val="00D032BC"/>
    <w:rsid w:val="00DA1E6B"/>
    <w:rsid w:val="00DB0004"/>
    <w:rsid w:val="00EA075E"/>
    <w:rsid w:val="00F300B3"/>
    <w:rsid w:val="00F670A9"/>
    <w:rsid w:val="00F846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D3F8123"/>
  <w15:chartTrackingRefBased/>
  <w15:docId w15:val="{44544282-4DDB-467F-AFA5-3DAB834F15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3</TotalTime>
  <Pages>12</Pages>
  <Words>52</Words>
  <Characters>300</Characters>
  <Application>Microsoft Office Word</Application>
  <DocSecurity>0</DocSecurity>
  <Lines>2</Lines>
  <Paragraphs>1</Paragraphs>
  <ScaleCrop>false</ScaleCrop>
  <Company/>
  <LinksUpToDate>false</LinksUpToDate>
  <CharactersWithSpaces>3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l1der easy</dc:creator>
  <cp:keywords/>
  <dc:description/>
  <cp:lastModifiedBy>gl1der easy</cp:lastModifiedBy>
  <cp:revision>14</cp:revision>
  <dcterms:created xsi:type="dcterms:W3CDTF">2023-09-25T02:10:00Z</dcterms:created>
  <dcterms:modified xsi:type="dcterms:W3CDTF">2023-09-28T03:37:00Z</dcterms:modified>
</cp:coreProperties>
</file>